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BE872A3" w14:textId="09464667" w:rsidR="00C97F59" w:rsidRPr="00682FFA" w:rsidRDefault="001116F7" w:rsidP="001116F7">
      <w:pPr>
        <w:jc w:val="center"/>
        <w:rPr>
          <w:rFonts w:ascii="Open Sans" w:hAnsi="Open Sans" w:cs="Open Sans"/>
          <w:b/>
          <w:sz w:val="24"/>
          <w:szCs w:val="24"/>
        </w:rPr>
      </w:pPr>
      <w:r w:rsidRPr="00682FFA">
        <w:rPr>
          <w:rFonts w:ascii="Open Sans" w:hAnsi="Open Sans" w:cs="Open Sans"/>
          <w:b/>
          <w:sz w:val="24"/>
          <w:szCs w:val="24"/>
        </w:rPr>
        <w:t xml:space="preserve">Linear Algebra. Test </w:t>
      </w:r>
      <w:r w:rsidR="00866AE6">
        <w:rPr>
          <w:rFonts w:ascii="Open Sans" w:hAnsi="Open Sans" w:cs="Open Sans"/>
          <w:b/>
          <w:sz w:val="24"/>
          <w:szCs w:val="24"/>
        </w:rPr>
        <w:t>2</w:t>
      </w:r>
      <w:r w:rsidRPr="00682FFA">
        <w:rPr>
          <w:rFonts w:ascii="Open Sans" w:hAnsi="Open Sans" w:cs="Open Sans"/>
          <w:b/>
          <w:sz w:val="24"/>
          <w:szCs w:val="24"/>
        </w:rPr>
        <w:t xml:space="preserve">. Variant </w:t>
      </w:r>
      <w:r w:rsidR="0047383F">
        <w:rPr>
          <w:rFonts w:ascii="Open Sans" w:hAnsi="Open Sans" w:cs="Open Sans"/>
          <w:b/>
          <w:sz w:val="24"/>
          <w:szCs w:val="24"/>
        </w:rPr>
        <w:t>2</w:t>
      </w:r>
      <w:r w:rsidRPr="00682FFA">
        <w:rPr>
          <w:rFonts w:ascii="Open Sans" w:hAnsi="Open Sans" w:cs="Open Sans"/>
          <w:b/>
          <w:sz w:val="24"/>
          <w:szCs w:val="24"/>
        </w:rPr>
        <w:t>.</w:t>
      </w:r>
    </w:p>
    <w:tbl>
      <w:tblPr>
        <w:tblStyle w:val="ab"/>
        <w:tblW w:w="9870" w:type="dxa"/>
        <w:tblLook w:val="04A0" w:firstRow="1" w:lastRow="0" w:firstColumn="1" w:lastColumn="0" w:noHBand="0" w:noVBand="1"/>
      </w:tblPr>
      <w:tblGrid>
        <w:gridCol w:w="3408"/>
        <w:gridCol w:w="3434"/>
        <w:gridCol w:w="1397"/>
        <w:gridCol w:w="1631"/>
      </w:tblGrid>
      <w:tr w:rsidR="0036639C" w:rsidRPr="00682FFA" w14:paraId="3F48696E" w14:textId="77777777" w:rsidTr="0036639C">
        <w:tc>
          <w:tcPr>
            <w:tcW w:w="3936" w:type="dxa"/>
          </w:tcPr>
          <w:p w14:paraId="5F82BCE4" w14:textId="77777777" w:rsidR="0036639C" w:rsidRPr="00682FFA" w:rsidRDefault="0036639C" w:rsidP="001F255A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First name</w:t>
            </w:r>
          </w:p>
        </w:tc>
        <w:tc>
          <w:tcPr>
            <w:tcW w:w="3969" w:type="dxa"/>
          </w:tcPr>
          <w:p w14:paraId="35956353" w14:textId="77777777" w:rsidR="0036639C" w:rsidRPr="00682FFA" w:rsidRDefault="0036639C" w:rsidP="001F255A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Last name</w:t>
            </w:r>
          </w:p>
        </w:tc>
        <w:tc>
          <w:tcPr>
            <w:tcW w:w="972" w:type="dxa"/>
          </w:tcPr>
          <w:p w14:paraId="3F104197" w14:textId="77777777" w:rsidR="0036639C" w:rsidRPr="00682FFA" w:rsidRDefault="0036639C" w:rsidP="001F255A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Group</w:t>
            </w:r>
          </w:p>
        </w:tc>
        <w:tc>
          <w:tcPr>
            <w:tcW w:w="993" w:type="dxa"/>
          </w:tcPr>
          <w:p w14:paraId="6DB120E9" w14:textId="77777777" w:rsidR="0036639C" w:rsidRPr="00682FFA" w:rsidRDefault="0036639C" w:rsidP="002B21D4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Points#1</w:t>
            </w:r>
          </w:p>
        </w:tc>
      </w:tr>
      <w:tr w:rsidR="0036639C" w:rsidRPr="00682FFA" w14:paraId="16722300" w14:textId="77777777" w:rsidTr="000420B4">
        <w:trPr>
          <w:trHeight w:val="413"/>
        </w:trPr>
        <w:tc>
          <w:tcPr>
            <w:tcW w:w="3936" w:type="dxa"/>
          </w:tcPr>
          <w:p w14:paraId="58017242" w14:textId="77777777" w:rsidR="0036639C" w:rsidRPr="00682FFA" w:rsidRDefault="0036639C" w:rsidP="001116F7">
            <w:pPr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  <w:tc>
          <w:tcPr>
            <w:tcW w:w="3969" w:type="dxa"/>
          </w:tcPr>
          <w:p w14:paraId="4A892AE3" w14:textId="77777777" w:rsidR="0036639C" w:rsidRPr="00682FFA" w:rsidRDefault="0036639C" w:rsidP="001116F7">
            <w:pPr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  <w:tc>
          <w:tcPr>
            <w:tcW w:w="972" w:type="dxa"/>
          </w:tcPr>
          <w:p w14:paraId="0B3F294C" w14:textId="77777777" w:rsidR="0036639C" w:rsidRPr="00682FFA" w:rsidRDefault="0036639C" w:rsidP="0036639C">
            <w:pPr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BS1-</w:t>
            </w:r>
          </w:p>
        </w:tc>
        <w:tc>
          <w:tcPr>
            <w:tcW w:w="993" w:type="dxa"/>
          </w:tcPr>
          <w:p w14:paraId="1120127E" w14:textId="77777777" w:rsidR="0036639C" w:rsidRPr="00682FFA" w:rsidRDefault="0036639C" w:rsidP="002B21D4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</w:tr>
    </w:tbl>
    <w:p w14:paraId="33B56575" w14:textId="77777777" w:rsidR="004A0D91" w:rsidRPr="00682FFA" w:rsidRDefault="00F050AF" w:rsidP="000420B4">
      <w:pPr>
        <w:jc w:val="both"/>
        <w:rPr>
          <w:rFonts w:ascii="Open Sans" w:hAnsi="Open Sans" w:cs="Open Sans"/>
          <w:sz w:val="24"/>
          <w:szCs w:val="24"/>
        </w:rPr>
      </w:pPr>
      <w:r w:rsidRPr="00682FFA">
        <w:rPr>
          <w:rFonts w:ascii="Open Sans" w:hAnsi="Open Sans" w:cs="Open Sans"/>
          <w:sz w:val="24"/>
          <w:szCs w:val="24"/>
        </w:rPr>
        <w:t>I</w:t>
      </w:r>
      <w:r w:rsidR="009D0580" w:rsidRPr="00682FFA">
        <w:rPr>
          <w:rFonts w:ascii="Open Sans" w:hAnsi="Open Sans" w:cs="Open Sans"/>
          <w:sz w:val="24"/>
          <w:szCs w:val="24"/>
        </w:rPr>
        <w:t xml:space="preserve"> am</w:t>
      </w:r>
      <w:r w:rsidRPr="00682FFA">
        <w:rPr>
          <w:rFonts w:ascii="Open Sans" w:hAnsi="Open Sans" w:cs="Open Sans"/>
          <w:sz w:val="24"/>
          <w:szCs w:val="24"/>
        </w:rPr>
        <w:t>, _____ (initials), confirm</w:t>
      </w:r>
      <w:r w:rsidR="000C602E" w:rsidRPr="00682FFA">
        <w:rPr>
          <w:rFonts w:ascii="Open Sans" w:hAnsi="Open Sans" w:cs="Open Sans"/>
          <w:sz w:val="24"/>
          <w:szCs w:val="24"/>
        </w:rPr>
        <w:t>ing</w:t>
      </w:r>
      <w:r w:rsidRPr="00682FFA">
        <w:rPr>
          <w:rFonts w:ascii="Open Sans" w:hAnsi="Open Sans" w:cs="Open Sans"/>
          <w:sz w:val="24"/>
          <w:szCs w:val="24"/>
        </w:rPr>
        <w:t xml:space="preserve"> that I have read the following rules and agree to comply with them</w:t>
      </w:r>
      <w:r w:rsidR="009D0580" w:rsidRPr="00682FFA">
        <w:rPr>
          <w:rFonts w:ascii="Open Sans" w:hAnsi="Open Sans" w:cs="Open Sans"/>
          <w:sz w:val="24"/>
          <w:szCs w:val="24"/>
        </w:rPr>
        <w:t>, that all solutions on this paper is my own work.</w:t>
      </w:r>
    </w:p>
    <w:p w14:paraId="510204A8" w14:textId="77777777" w:rsidR="0039127A" w:rsidRPr="00682FFA" w:rsidRDefault="0039127A" w:rsidP="0039127A">
      <w:pPr>
        <w:jc w:val="right"/>
        <w:rPr>
          <w:rFonts w:ascii="Open Sans" w:hAnsi="Open Sans" w:cs="Open Sans"/>
          <w:sz w:val="24"/>
          <w:szCs w:val="24"/>
          <w:lang w:val="ru-RU"/>
        </w:rPr>
      </w:pPr>
      <w:r w:rsidRPr="00682FFA">
        <w:rPr>
          <w:rFonts w:ascii="Open Sans" w:hAnsi="Open Sans" w:cs="Open Sans"/>
          <w:sz w:val="24"/>
          <w:szCs w:val="24"/>
          <w:lang w:val="ru-RU"/>
        </w:rPr>
        <w:t>________________ (</w:t>
      </w:r>
      <w:r w:rsidRPr="00682FFA">
        <w:rPr>
          <w:rFonts w:ascii="Open Sans" w:hAnsi="Open Sans" w:cs="Open Sans"/>
          <w:sz w:val="24"/>
          <w:szCs w:val="24"/>
        </w:rPr>
        <w:t>signature</w:t>
      </w:r>
      <w:r w:rsidRPr="00682FFA">
        <w:rPr>
          <w:rFonts w:ascii="Open Sans" w:hAnsi="Open Sans" w:cs="Open Sans"/>
          <w:sz w:val="24"/>
          <w:szCs w:val="24"/>
          <w:lang w:val="ru-RU"/>
        </w:rPr>
        <w:t>)</w:t>
      </w:r>
    </w:p>
    <w:p w14:paraId="557981FD" w14:textId="77777777" w:rsidR="009D0580" w:rsidRPr="00682FFA" w:rsidRDefault="00F050AF" w:rsidP="009D0580">
      <w:pPr>
        <w:spacing w:after="0" w:line="240" w:lineRule="auto"/>
        <w:rPr>
          <w:rFonts w:ascii="Open Sans" w:hAnsi="Open Sans" w:cs="Open Sans"/>
          <w:sz w:val="24"/>
          <w:szCs w:val="24"/>
        </w:rPr>
      </w:pPr>
      <w:r w:rsidRPr="00682FFA">
        <w:rPr>
          <w:rFonts w:ascii="Open Sans" w:hAnsi="Open Sans" w:cs="Open Sans"/>
          <w:sz w:val="24"/>
          <w:szCs w:val="24"/>
        </w:rPr>
        <w:t>Rules:</w:t>
      </w:r>
    </w:p>
    <w:p w14:paraId="317CA266" w14:textId="77777777" w:rsidR="00F050AF" w:rsidRPr="00682FFA" w:rsidRDefault="009D0580" w:rsidP="000420B4">
      <w:pPr>
        <w:pStyle w:val="a7"/>
        <w:numPr>
          <w:ilvl w:val="0"/>
          <w:numId w:val="2"/>
        </w:numPr>
        <w:spacing w:after="0" w:line="240" w:lineRule="auto"/>
        <w:ind w:left="714" w:hanging="357"/>
        <w:jc w:val="both"/>
        <w:rPr>
          <w:rFonts w:ascii="Open Sans" w:hAnsi="Open Sans" w:cs="Open Sans"/>
          <w:sz w:val="24"/>
          <w:szCs w:val="24"/>
        </w:rPr>
      </w:pPr>
      <w:r w:rsidRPr="00682FFA">
        <w:rPr>
          <w:rFonts w:ascii="Open Sans" w:hAnsi="Open Sans" w:cs="Open Sans"/>
          <w:sz w:val="24"/>
          <w:szCs w:val="24"/>
        </w:rPr>
        <w:t>no talking AT ALL is allowed during the exam and after it (if you are still in the room)</w:t>
      </w:r>
    </w:p>
    <w:p w14:paraId="156EF494" w14:textId="77777777" w:rsidR="009D0580" w:rsidRPr="00682FFA" w:rsidRDefault="009D0580" w:rsidP="000420B4">
      <w:pPr>
        <w:pStyle w:val="a7"/>
        <w:numPr>
          <w:ilvl w:val="0"/>
          <w:numId w:val="2"/>
        </w:numPr>
        <w:spacing w:after="0" w:line="240" w:lineRule="auto"/>
        <w:ind w:left="714" w:hanging="357"/>
        <w:jc w:val="both"/>
        <w:rPr>
          <w:rFonts w:ascii="Open Sans" w:hAnsi="Open Sans" w:cs="Open Sans"/>
          <w:sz w:val="24"/>
          <w:szCs w:val="24"/>
        </w:rPr>
      </w:pPr>
      <w:r w:rsidRPr="00682FFA">
        <w:rPr>
          <w:rFonts w:ascii="Open Sans" w:hAnsi="Open Sans" w:cs="Open Sans"/>
          <w:sz w:val="24"/>
          <w:szCs w:val="24"/>
        </w:rPr>
        <w:t xml:space="preserve">when time is up, you </w:t>
      </w:r>
      <w:proofErr w:type="gramStart"/>
      <w:r w:rsidRPr="00682FFA">
        <w:rPr>
          <w:rFonts w:ascii="Open Sans" w:hAnsi="Open Sans" w:cs="Open Sans"/>
          <w:sz w:val="24"/>
          <w:szCs w:val="24"/>
        </w:rPr>
        <w:t>have to</w:t>
      </w:r>
      <w:proofErr w:type="gramEnd"/>
      <w:r w:rsidRPr="00682FFA">
        <w:rPr>
          <w:rFonts w:ascii="Open Sans" w:hAnsi="Open Sans" w:cs="Open Sans"/>
          <w:sz w:val="24"/>
          <w:szCs w:val="24"/>
        </w:rPr>
        <w:t xml:space="preserve"> put down your pen (pencil) and do NOT write anything else</w:t>
      </w:r>
    </w:p>
    <w:p w14:paraId="5CA99D38" w14:textId="77777777" w:rsidR="009D0580" w:rsidRPr="00682FFA" w:rsidRDefault="009D0580" w:rsidP="000420B4">
      <w:pPr>
        <w:pStyle w:val="a7"/>
        <w:numPr>
          <w:ilvl w:val="0"/>
          <w:numId w:val="2"/>
        </w:numPr>
        <w:spacing w:after="0" w:line="240" w:lineRule="auto"/>
        <w:ind w:left="714" w:hanging="357"/>
        <w:jc w:val="both"/>
        <w:rPr>
          <w:rFonts w:ascii="Open Sans" w:hAnsi="Open Sans" w:cs="Open Sans"/>
          <w:sz w:val="24"/>
          <w:szCs w:val="24"/>
        </w:rPr>
      </w:pPr>
      <w:r w:rsidRPr="00682FFA">
        <w:rPr>
          <w:rFonts w:ascii="Open Sans" w:hAnsi="Open Sans" w:cs="Open Sans"/>
          <w:sz w:val="24"/>
          <w:szCs w:val="24"/>
        </w:rPr>
        <w:t>you can NOT leave your seat till the end of the test</w:t>
      </w:r>
    </w:p>
    <w:p w14:paraId="720143CF" w14:textId="77777777" w:rsidR="009D0580" w:rsidRPr="00682FFA" w:rsidRDefault="009D0580" w:rsidP="000420B4">
      <w:pPr>
        <w:pStyle w:val="a7"/>
        <w:numPr>
          <w:ilvl w:val="0"/>
          <w:numId w:val="2"/>
        </w:numPr>
        <w:jc w:val="both"/>
        <w:rPr>
          <w:rFonts w:ascii="Open Sans" w:hAnsi="Open Sans" w:cs="Open Sans"/>
          <w:sz w:val="24"/>
          <w:szCs w:val="24"/>
        </w:rPr>
      </w:pPr>
      <w:r w:rsidRPr="00682FFA">
        <w:rPr>
          <w:rFonts w:ascii="Open Sans" w:hAnsi="Open Sans" w:cs="Open Sans"/>
          <w:sz w:val="24"/>
          <w:szCs w:val="24"/>
        </w:rPr>
        <w:t>any electronic devices are not allowed</w:t>
      </w:r>
    </w:p>
    <w:p w14:paraId="35934D91" w14:textId="77777777" w:rsidR="00104914" w:rsidRPr="00682FFA" w:rsidRDefault="00104914" w:rsidP="00104914">
      <w:pPr>
        <w:ind w:left="360"/>
        <w:jc w:val="both"/>
        <w:rPr>
          <w:rFonts w:ascii="Open Sans" w:hAnsi="Open Sans" w:cs="Open Sans"/>
          <w:sz w:val="24"/>
          <w:szCs w:val="24"/>
        </w:rPr>
      </w:pPr>
    </w:p>
    <w:p w14:paraId="1239A5C9" w14:textId="6ED69184" w:rsidR="00FD3C5C" w:rsidRPr="00FD3C5C" w:rsidRDefault="00104914" w:rsidP="00FD3C5C">
      <w:pPr>
        <w:pStyle w:val="a7"/>
        <w:numPr>
          <w:ilvl w:val="0"/>
          <w:numId w:val="7"/>
        </w:numPr>
        <w:spacing w:after="0" w:line="240" w:lineRule="auto"/>
        <w:rPr>
          <w:rFonts w:ascii="Open Sans" w:hAnsi="Open Sans" w:cs="Open Sans"/>
          <w:sz w:val="24"/>
          <w:szCs w:val="24"/>
        </w:rPr>
      </w:pPr>
      <w:r w:rsidRPr="00682FFA">
        <w:rPr>
          <w:rFonts w:ascii="Open Sans" w:hAnsi="Open Sans" w:cs="Open Sans"/>
          <w:sz w:val="24"/>
          <w:szCs w:val="24"/>
        </w:rPr>
        <w:t>Find</w:t>
      </w:r>
      <w:r w:rsidR="00FD3C5C">
        <w:rPr>
          <w:rFonts w:ascii="Open Sans" w:hAnsi="Open Sans" w:cs="Open Sans"/>
          <w:sz w:val="24"/>
          <w:szCs w:val="24"/>
        </w:rPr>
        <w:t xml:space="preserve"> </w:t>
      </w:r>
      <w:r w:rsidR="00FD3C5C" w:rsidRPr="00FD3C5C">
        <w:rPr>
          <w:rFonts w:ascii="Open Sans" w:hAnsi="Open Sans" w:cs="Open Sans"/>
          <w:sz w:val="24"/>
          <w:szCs w:val="24"/>
        </w:rPr>
        <w:t>eigenvector of th</w:t>
      </w:r>
      <w:r w:rsidR="00FD3C5C">
        <w:rPr>
          <w:rFonts w:ascii="Open Sans" w:hAnsi="Open Sans" w:cs="Open Sans"/>
          <w:sz w:val="24"/>
          <w:szCs w:val="24"/>
        </w:rPr>
        <w:t>e</w:t>
      </w:r>
      <w:r w:rsidR="00FD3C5C" w:rsidRPr="00FD3C5C">
        <w:rPr>
          <w:rFonts w:ascii="Open Sans" w:hAnsi="Open Sans" w:cs="Open Sans"/>
          <w:sz w:val="24"/>
          <w:szCs w:val="24"/>
        </w:rPr>
        <w:t xml:space="preserve"> circulant matrix </w:t>
      </w:r>
      <w:r w:rsidR="00FD3C5C" w:rsidRPr="00FD3C5C">
        <w:rPr>
          <w:rFonts w:ascii="Open Sans" w:hAnsi="Open Sans" w:cs="Open Sans"/>
          <w:i/>
          <w:sz w:val="24"/>
          <w:szCs w:val="24"/>
        </w:rPr>
        <w:t>C</w:t>
      </w:r>
      <w:r w:rsidR="00FD3C5C">
        <w:rPr>
          <w:rFonts w:ascii="Open Sans" w:hAnsi="Open Sans" w:cs="Open Sans"/>
          <w:sz w:val="24"/>
          <w:szCs w:val="24"/>
        </w:rPr>
        <w:t xml:space="preserve"> for the eigenvalue </w:t>
      </w:r>
      <w:r w:rsidR="001A40B5" w:rsidRPr="001A40B5">
        <w:rPr>
          <w:rFonts w:ascii="Open Sans" w:hAnsi="Open Sans" w:cs="Open Sans"/>
          <w:position w:val="-12"/>
          <w:sz w:val="24"/>
          <w:szCs w:val="24"/>
        </w:rPr>
        <w:object w:dxaOrig="1820" w:dyaOrig="360" w14:anchorId="50323C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00.8pt;height:20.05pt" o:ole="">
            <v:imagedata r:id="rId8" o:title=""/>
          </v:shape>
          <o:OLEObject Type="Embed" ProgID="Equation.DSMT4" ShapeID="_x0000_i1030" DrawAspect="Content" ObjectID="_1616177232" r:id="rId9"/>
        </w:object>
      </w:r>
      <w:r w:rsidR="002F19ED">
        <w:rPr>
          <w:rFonts w:ascii="Open Sans" w:hAnsi="Open Sans" w:cs="Open Sans"/>
          <w:sz w:val="24"/>
          <w:szCs w:val="24"/>
        </w:rPr>
        <w:t>.</w:t>
      </w:r>
    </w:p>
    <w:p w14:paraId="5E703BA0" w14:textId="7CB3315F" w:rsidR="00BC211B" w:rsidRPr="00BC211B" w:rsidRDefault="00FD3C5C" w:rsidP="00BC211B">
      <w:pPr>
        <w:ind w:left="360"/>
        <w:rPr>
          <w:rFonts w:ascii="Open Sans" w:hAnsi="Open Sans" w:cs="Open Sans"/>
          <w:sz w:val="24"/>
          <w:szCs w:val="24"/>
        </w:rPr>
      </w:pPr>
      <w:r>
        <w:rPr>
          <w:i/>
        </w:rPr>
        <w:t>(</w:t>
      </w:r>
      <w:r w:rsidR="00C83B70">
        <w:rPr>
          <w:i/>
        </w:rPr>
        <w:t>5</w:t>
      </w:r>
      <w:r w:rsidR="00BC211B" w:rsidRPr="00596F4B">
        <w:rPr>
          <w:i/>
        </w:rPr>
        <w:t xml:space="preserve"> points)</w:t>
      </w:r>
    </w:p>
    <w:p w14:paraId="64489D85" w14:textId="49A5305F" w:rsidR="00FD3C5C" w:rsidRDefault="00FD3C5C" w:rsidP="00FD3C5C">
      <w:pPr>
        <w:jc w:val="center"/>
        <w:rPr>
          <w:rFonts w:ascii="Open Sans" w:hAnsi="Open Sans" w:cs="Open Sans"/>
          <w:sz w:val="24"/>
          <w:szCs w:val="24"/>
        </w:rPr>
      </w:pPr>
      <w:r w:rsidRPr="00FD3C5C">
        <w:rPr>
          <w:rFonts w:ascii="Open Sans" w:hAnsi="Open Sans" w:cs="Open Sans"/>
          <w:position w:val="-68"/>
          <w:sz w:val="24"/>
          <w:szCs w:val="24"/>
        </w:rPr>
        <w:object w:dxaOrig="2160" w:dyaOrig="1480" w14:anchorId="16263F63">
          <v:shape id="_x0000_i1026" type="#_x0000_t75" style="width:108pt;height:73.9pt" o:ole="">
            <v:imagedata r:id="rId10" o:title=""/>
          </v:shape>
          <o:OLEObject Type="Embed" ProgID="Equation.DSMT4" ShapeID="_x0000_i1026" DrawAspect="Content" ObjectID="_1616177233" r:id="rId11"/>
        </w:object>
      </w:r>
      <w:r>
        <w:rPr>
          <w:rFonts w:ascii="Open Sans" w:hAnsi="Open Sans" w:cs="Open Sans"/>
          <w:sz w:val="24"/>
          <w:szCs w:val="24"/>
        </w:rPr>
        <w:t xml:space="preserve"> </w:t>
      </w:r>
    </w:p>
    <w:p w14:paraId="2B2F3C41" w14:textId="1694C4A5" w:rsidR="00104914" w:rsidRPr="00682FFA" w:rsidRDefault="00104914">
      <w:pPr>
        <w:rPr>
          <w:rFonts w:ascii="Open Sans" w:hAnsi="Open Sans" w:cs="Open Sans"/>
          <w:sz w:val="24"/>
          <w:szCs w:val="24"/>
        </w:rPr>
      </w:pPr>
      <w:r w:rsidRPr="00682FFA">
        <w:rPr>
          <w:rFonts w:ascii="Open Sans" w:hAnsi="Open Sans" w:cs="Open Sans"/>
          <w:sz w:val="24"/>
          <w:szCs w:val="24"/>
        </w:rPr>
        <w:br w:type="page"/>
      </w:r>
    </w:p>
    <w:tbl>
      <w:tblPr>
        <w:tblStyle w:val="ab"/>
        <w:tblW w:w="9870" w:type="dxa"/>
        <w:tblLook w:val="04A0" w:firstRow="1" w:lastRow="0" w:firstColumn="1" w:lastColumn="0" w:noHBand="0" w:noVBand="1"/>
      </w:tblPr>
      <w:tblGrid>
        <w:gridCol w:w="3408"/>
        <w:gridCol w:w="3434"/>
        <w:gridCol w:w="1397"/>
        <w:gridCol w:w="1631"/>
      </w:tblGrid>
      <w:tr w:rsidR="00625FF2" w:rsidRPr="00682FFA" w14:paraId="0DB7C2DD" w14:textId="77777777" w:rsidTr="00C63537">
        <w:tc>
          <w:tcPr>
            <w:tcW w:w="3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2762B4" w14:textId="77777777" w:rsidR="00625FF2" w:rsidRPr="00682FFA" w:rsidRDefault="00625FF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lastRenderedPageBreak/>
              <w:t>First name</w:t>
            </w:r>
          </w:p>
        </w:tc>
        <w:tc>
          <w:tcPr>
            <w:tcW w:w="3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026C1B" w14:textId="77777777" w:rsidR="00625FF2" w:rsidRPr="00682FFA" w:rsidRDefault="00625FF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Last name</w:t>
            </w:r>
          </w:p>
        </w:tc>
        <w:tc>
          <w:tcPr>
            <w:tcW w:w="1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FA240B" w14:textId="77777777" w:rsidR="00625FF2" w:rsidRPr="00682FFA" w:rsidRDefault="00625FF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Group</w:t>
            </w:r>
          </w:p>
        </w:tc>
        <w:tc>
          <w:tcPr>
            <w:tcW w:w="1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45AAD6" w14:textId="77777777" w:rsidR="00625FF2" w:rsidRPr="00682FFA" w:rsidRDefault="00625FF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Points#2</w:t>
            </w:r>
          </w:p>
        </w:tc>
      </w:tr>
      <w:tr w:rsidR="00625FF2" w:rsidRPr="00682FFA" w14:paraId="15994D61" w14:textId="77777777" w:rsidTr="00C63537">
        <w:trPr>
          <w:trHeight w:val="413"/>
        </w:trPr>
        <w:tc>
          <w:tcPr>
            <w:tcW w:w="3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BB5A12" w14:textId="77777777" w:rsidR="00625FF2" w:rsidRPr="00682FFA" w:rsidRDefault="00625FF2">
            <w:pPr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  <w:tc>
          <w:tcPr>
            <w:tcW w:w="3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7B50CF" w14:textId="77777777" w:rsidR="00625FF2" w:rsidRPr="00682FFA" w:rsidRDefault="00625FF2">
            <w:pPr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  <w:tc>
          <w:tcPr>
            <w:tcW w:w="1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D80118" w14:textId="77777777" w:rsidR="00625FF2" w:rsidRPr="00682FFA" w:rsidRDefault="00625FF2">
            <w:pPr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BS1-</w:t>
            </w:r>
          </w:p>
        </w:tc>
        <w:tc>
          <w:tcPr>
            <w:tcW w:w="1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AEE524" w14:textId="77777777" w:rsidR="00625FF2" w:rsidRPr="00682FFA" w:rsidRDefault="00625FF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</w:tr>
    </w:tbl>
    <w:p w14:paraId="15763BCB" w14:textId="0AC31736" w:rsidR="00F14710" w:rsidRPr="00850B60" w:rsidRDefault="00C63537" w:rsidP="00737B89">
      <w:pPr>
        <w:pStyle w:val="a7"/>
        <w:numPr>
          <w:ilvl w:val="0"/>
          <w:numId w:val="7"/>
        </w:numPr>
        <w:spacing w:before="240"/>
        <w:contextualSpacing w:val="0"/>
        <w:rPr>
          <w:rFonts w:ascii="Open Sans" w:hAnsi="Open Sans" w:cs="Open Sans"/>
          <w:sz w:val="24"/>
          <w:szCs w:val="24"/>
        </w:rPr>
      </w:pPr>
      <w:r w:rsidRPr="00850B60">
        <w:rPr>
          <w:rFonts w:ascii="Open Sans" w:hAnsi="Open Sans" w:cs="Open Sans"/>
          <w:sz w:val="24"/>
          <w:szCs w:val="24"/>
        </w:rPr>
        <w:t xml:space="preserve">Diagonalize this matrix by constructing its eigenvalue matrix </w:t>
      </w:r>
      <w:r w:rsidR="00850B60">
        <w:rPr>
          <w:rFonts w:ascii="Cambria Math" w:hAnsi="Cambria Math" w:cs="Open Sans"/>
          <w:sz w:val="24"/>
          <w:szCs w:val="24"/>
        </w:rPr>
        <w:t>⋀</w:t>
      </w:r>
      <w:r w:rsidRPr="00850B60">
        <w:rPr>
          <w:rFonts w:ascii="Open Sans" w:hAnsi="Open Sans" w:cs="Open Sans"/>
          <w:sz w:val="24"/>
          <w:szCs w:val="24"/>
        </w:rPr>
        <w:t xml:space="preserve"> and its eigenvector</w:t>
      </w:r>
      <w:r w:rsidR="00850B60" w:rsidRPr="00850B60">
        <w:rPr>
          <w:rFonts w:ascii="Open Sans" w:hAnsi="Open Sans" w:cs="Open Sans"/>
          <w:sz w:val="24"/>
          <w:szCs w:val="24"/>
        </w:rPr>
        <w:t xml:space="preserve"> </w:t>
      </w:r>
      <w:r w:rsidRPr="00850B60">
        <w:rPr>
          <w:rFonts w:ascii="Open Sans" w:hAnsi="Open Sans" w:cs="Open Sans"/>
          <w:sz w:val="24"/>
          <w:szCs w:val="24"/>
        </w:rPr>
        <w:t xml:space="preserve">matrix </w:t>
      </w:r>
      <w:r w:rsidRPr="00850B60">
        <w:rPr>
          <w:rFonts w:ascii="Open Sans" w:hAnsi="Open Sans" w:cs="Open Sans"/>
          <w:i/>
          <w:sz w:val="24"/>
          <w:szCs w:val="24"/>
        </w:rPr>
        <w:t>S</w:t>
      </w:r>
      <w:r w:rsidR="002F19ED">
        <w:rPr>
          <w:rFonts w:ascii="Open Sans" w:hAnsi="Open Sans" w:cs="Open Sans"/>
          <w:sz w:val="24"/>
          <w:szCs w:val="24"/>
        </w:rPr>
        <w:t>.</w:t>
      </w:r>
    </w:p>
    <w:p w14:paraId="76A27443" w14:textId="2C19344B" w:rsidR="00E25B1A" w:rsidRPr="00E25B1A" w:rsidRDefault="001A40B5" w:rsidP="00E25B1A">
      <w:pPr>
        <w:pStyle w:val="a7"/>
        <w:ind w:left="360"/>
        <w:jc w:val="center"/>
        <w:rPr>
          <w:rFonts w:ascii="Open Sans" w:eastAsiaTheme="minorEastAsia" w:hAnsi="Open Sans" w:cs="Open Sans"/>
          <w:sz w:val="24"/>
          <w:szCs w:val="24"/>
        </w:rPr>
      </w:pPr>
      <w:r w:rsidRPr="00E25B1A">
        <w:rPr>
          <w:rFonts w:ascii="Open Sans" w:eastAsiaTheme="minorEastAsia" w:hAnsi="Open Sans" w:cs="Open Sans"/>
          <w:position w:val="-30"/>
          <w:sz w:val="24"/>
          <w:szCs w:val="24"/>
        </w:rPr>
        <w:object w:dxaOrig="1620" w:dyaOrig="720" w14:anchorId="25072E9D">
          <v:shape id="_x0000_i1032" type="#_x0000_t75" style="width:88.9pt;height:39.45pt" o:ole="">
            <v:imagedata r:id="rId12" o:title=""/>
          </v:shape>
          <o:OLEObject Type="Embed" ProgID="Equation.DSMT4" ShapeID="_x0000_i1032" DrawAspect="Content" ObjectID="_1616177234" r:id="rId13"/>
        </w:object>
      </w:r>
    </w:p>
    <w:p w14:paraId="408C9C74" w14:textId="24CB1BBC" w:rsidR="00850B60" w:rsidRPr="00682FFA" w:rsidRDefault="00850B60" w:rsidP="00F14710">
      <w:pPr>
        <w:pStyle w:val="a7"/>
        <w:ind w:left="360"/>
        <w:rPr>
          <w:rFonts w:ascii="Open Sans" w:eastAsiaTheme="minorEastAsia" w:hAnsi="Open Sans" w:cs="Open Sans"/>
          <w:sz w:val="24"/>
          <w:szCs w:val="24"/>
        </w:rPr>
      </w:pPr>
      <w:r>
        <w:rPr>
          <w:rFonts w:ascii="Open Sans" w:eastAsiaTheme="minorEastAsia" w:hAnsi="Open Sans" w:cs="Open Sans"/>
          <w:sz w:val="24"/>
          <w:szCs w:val="24"/>
        </w:rPr>
        <w:tab/>
      </w:r>
      <w:r w:rsidRPr="00682FFA">
        <w:rPr>
          <w:rFonts w:ascii="Open Sans" w:hAnsi="Open Sans" w:cs="Open Sans"/>
          <w:sz w:val="24"/>
          <w:szCs w:val="24"/>
        </w:rPr>
        <w:t xml:space="preserve">Find </w:t>
      </w:r>
      <w:proofErr w:type="spellStart"/>
      <w:r w:rsidRPr="00850B60">
        <w:rPr>
          <w:rFonts w:ascii="Open Sans" w:hAnsi="Open Sans" w:cs="Open Sans"/>
          <w:i/>
          <w:sz w:val="24"/>
          <w:szCs w:val="24"/>
        </w:rPr>
        <w:t>A</w:t>
      </w:r>
      <w:proofErr w:type="spellEnd"/>
      <w:r w:rsidRPr="00682FFA">
        <w:rPr>
          <w:rFonts w:ascii="Open Sans" w:hAnsi="Open Sans" w:cs="Open Sans"/>
          <w:sz w:val="24"/>
          <w:szCs w:val="24"/>
        </w:rPr>
        <w:t xml:space="preserve"> inverse</w:t>
      </w:r>
      <w:r w:rsidR="002F19ED">
        <w:rPr>
          <w:rFonts w:ascii="Open Sans" w:hAnsi="Open Sans" w:cs="Open Sans"/>
          <w:sz w:val="24"/>
          <w:szCs w:val="24"/>
        </w:rPr>
        <w:t>.</w:t>
      </w:r>
    </w:p>
    <w:p w14:paraId="09DC6573" w14:textId="17BA21FE" w:rsidR="008B079C" w:rsidRPr="00682FFA" w:rsidRDefault="00BC211B" w:rsidP="00F14710">
      <w:pPr>
        <w:pStyle w:val="a7"/>
        <w:ind w:left="360"/>
        <w:rPr>
          <w:rFonts w:ascii="Open Sans" w:eastAsiaTheme="minorEastAsia" w:hAnsi="Open Sans" w:cs="Open Sans"/>
          <w:sz w:val="24"/>
          <w:szCs w:val="24"/>
        </w:rPr>
      </w:pPr>
      <w:r w:rsidRPr="00596F4B">
        <w:rPr>
          <w:i/>
        </w:rPr>
        <w:t>(</w:t>
      </w:r>
      <w:r>
        <w:rPr>
          <w:i/>
        </w:rPr>
        <w:t>5</w:t>
      </w:r>
      <w:r w:rsidRPr="00596F4B">
        <w:rPr>
          <w:i/>
        </w:rPr>
        <w:t xml:space="preserve"> points)</w:t>
      </w:r>
    </w:p>
    <w:p w14:paraId="42E24EEA" w14:textId="77777777" w:rsidR="00F14710" w:rsidRPr="00682FFA" w:rsidRDefault="00F14710" w:rsidP="00F14710">
      <w:pPr>
        <w:pStyle w:val="a7"/>
        <w:ind w:left="360"/>
        <w:rPr>
          <w:rFonts w:ascii="Open Sans" w:hAnsi="Open Sans" w:cs="Open Sans"/>
          <w:sz w:val="24"/>
          <w:szCs w:val="24"/>
        </w:rPr>
      </w:pPr>
      <w:r w:rsidRPr="00682FFA">
        <w:rPr>
          <w:rFonts w:ascii="Open Sans" w:hAnsi="Open Sans" w:cs="Open Sans"/>
          <w:sz w:val="24"/>
          <w:szCs w:val="24"/>
        </w:rPr>
        <w:br w:type="page"/>
      </w:r>
    </w:p>
    <w:tbl>
      <w:tblPr>
        <w:tblStyle w:val="ab"/>
        <w:tblW w:w="9870" w:type="dxa"/>
        <w:tblLook w:val="04A0" w:firstRow="1" w:lastRow="0" w:firstColumn="1" w:lastColumn="0" w:noHBand="0" w:noVBand="1"/>
      </w:tblPr>
      <w:tblGrid>
        <w:gridCol w:w="3408"/>
        <w:gridCol w:w="3434"/>
        <w:gridCol w:w="1397"/>
        <w:gridCol w:w="1631"/>
      </w:tblGrid>
      <w:tr w:rsidR="00625FF2" w:rsidRPr="00682FFA" w14:paraId="15AA41CA" w14:textId="77777777" w:rsidTr="00EA162D">
        <w:tc>
          <w:tcPr>
            <w:tcW w:w="3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FA3ED2" w14:textId="77777777" w:rsidR="00625FF2" w:rsidRPr="00682FFA" w:rsidRDefault="00625FF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lastRenderedPageBreak/>
              <w:t>First name</w:t>
            </w:r>
          </w:p>
        </w:tc>
        <w:tc>
          <w:tcPr>
            <w:tcW w:w="3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48F9FE" w14:textId="77777777" w:rsidR="00625FF2" w:rsidRPr="00682FFA" w:rsidRDefault="00625FF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Last name</w:t>
            </w:r>
          </w:p>
        </w:tc>
        <w:tc>
          <w:tcPr>
            <w:tcW w:w="1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AB8148" w14:textId="77777777" w:rsidR="00625FF2" w:rsidRPr="00682FFA" w:rsidRDefault="00625FF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Group</w:t>
            </w:r>
          </w:p>
        </w:tc>
        <w:tc>
          <w:tcPr>
            <w:tcW w:w="1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8B723D" w14:textId="77777777" w:rsidR="00625FF2" w:rsidRPr="00682FFA" w:rsidRDefault="00625FF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Points#3</w:t>
            </w:r>
          </w:p>
        </w:tc>
      </w:tr>
      <w:tr w:rsidR="00625FF2" w:rsidRPr="00682FFA" w14:paraId="04C4F2B9" w14:textId="77777777" w:rsidTr="00EA162D">
        <w:trPr>
          <w:trHeight w:val="413"/>
        </w:trPr>
        <w:tc>
          <w:tcPr>
            <w:tcW w:w="3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AA9BA1" w14:textId="77777777" w:rsidR="00625FF2" w:rsidRPr="00682FFA" w:rsidRDefault="00625FF2">
            <w:pPr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  <w:tc>
          <w:tcPr>
            <w:tcW w:w="3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2140A4" w14:textId="77777777" w:rsidR="00625FF2" w:rsidRPr="00682FFA" w:rsidRDefault="00625FF2">
            <w:pPr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  <w:tc>
          <w:tcPr>
            <w:tcW w:w="1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B97C31" w14:textId="77777777" w:rsidR="00625FF2" w:rsidRPr="00682FFA" w:rsidRDefault="00625FF2">
            <w:pPr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BS1-</w:t>
            </w:r>
          </w:p>
        </w:tc>
        <w:tc>
          <w:tcPr>
            <w:tcW w:w="1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DE2883" w14:textId="77777777" w:rsidR="00625FF2" w:rsidRPr="00682FFA" w:rsidRDefault="00625FF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</w:tr>
    </w:tbl>
    <w:p w14:paraId="2DC836A0" w14:textId="05A7B3E0" w:rsidR="00F14710" w:rsidRPr="00EA162D" w:rsidRDefault="00EA162D" w:rsidP="00DD2BA3">
      <w:pPr>
        <w:pStyle w:val="a7"/>
        <w:numPr>
          <w:ilvl w:val="0"/>
          <w:numId w:val="7"/>
        </w:numPr>
        <w:spacing w:before="240"/>
        <w:rPr>
          <w:rFonts w:ascii="Open Sans" w:hAnsi="Open Sans" w:cs="Open Sans"/>
          <w:sz w:val="24"/>
          <w:szCs w:val="24"/>
        </w:rPr>
      </w:pPr>
      <w:r w:rsidRPr="00EA162D">
        <w:rPr>
          <w:rFonts w:ascii="Open Sans" w:hAnsi="Open Sans" w:cs="Open Sans"/>
          <w:i/>
          <w:sz w:val="24"/>
          <w:szCs w:val="24"/>
        </w:rPr>
        <w:t>A</w:t>
      </w:r>
      <w:r w:rsidRPr="00EA162D">
        <w:rPr>
          <w:rFonts w:ascii="Open Sans" w:hAnsi="Open Sans" w:cs="Open Sans"/>
          <w:sz w:val="24"/>
          <w:szCs w:val="24"/>
        </w:rPr>
        <w:t xml:space="preserve"> is the matrix with</w:t>
      </w:r>
      <w:r>
        <w:rPr>
          <w:rFonts w:ascii="Open Sans" w:hAnsi="Open Sans" w:cs="Open Sans"/>
          <w:sz w:val="24"/>
          <w:szCs w:val="24"/>
        </w:rPr>
        <w:t xml:space="preserve"> full set of</w:t>
      </w:r>
      <w:r w:rsidRPr="00EA162D">
        <w:rPr>
          <w:rFonts w:ascii="Open Sans" w:hAnsi="Open Sans" w:cs="Open Sans"/>
          <w:sz w:val="24"/>
          <w:szCs w:val="24"/>
        </w:rPr>
        <w:t xml:space="preserve"> orthonormal eigenvectors</w:t>
      </w:r>
      <w:r>
        <w:rPr>
          <w:rFonts w:ascii="Open Sans" w:hAnsi="Open Sans" w:cs="Open Sans"/>
          <w:sz w:val="24"/>
          <w:szCs w:val="24"/>
        </w:rPr>
        <w:t>.</w:t>
      </w:r>
      <w:r w:rsidRPr="00EA162D">
        <w:rPr>
          <w:rFonts w:ascii="Open Sans" w:hAnsi="Open Sans" w:cs="Open Sans"/>
          <w:sz w:val="24"/>
          <w:szCs w:val="24"/>
        </w:rPr>
        <w:t xml:space="preserve"> Prove that</w:t>
      </w:r>
      <w:r>
        <w:rPr>
          <w:rFonts w:ascii="Open Sans" w:hAnsi="Open Sans" w:cs="Open Sans"/>
          <w:sz w:val="24"/>
          <w:szCs w:val="24"/>
        </w:rPr>
        <w:t xml:space="preserve"> </w:t>
      </w:r>
      <w:r w:rsidR="005C1F50" w:rsidRPr="00EA162D">
        <w:rPr>
          <w:rFonts w:ascii="Open Sans" w:hAnsi="Open Sans" w:cs="Open Sans"/>
          <w:position w:val="-4"/>
          <w:sz w:val="24"/>
          <w:szCs w:val="24"/>
        </w:rPr>
        <w:object w:dxaOrig="1240" w:dyaOrig="300" w14:anchorId="74EAEDCC">
          <v:shape id="_x0000_i1028" type="#_x0000_t75" style="width:76.4pt;height:18.45pt" o:ole="">
            <v:imagedata r:id="rId14" o:title=""/>
          </v:shape>
          <o:OLEObject Type="Embed" ProgID="Equation.DSMT4" ShapeID="_x0000_i1028" DrawAspect="Content" ObjectID="_1616177235" r:id="rId15"/>
        </w:object>
      </w:r>
      <w:r w:rsidRPr="00EA162D">
        <w:rPr>
          <w:rFonts w:ascii="Open Sans" w:hAnsi="Open Sans" w:cs="Open Sans"/>
          <w:sz w:val="24"/>
          <w:szCs w:val="24"/>
        </w:rPr>
        <w:t>.</w:t>
      </w:r>
    </w:p>
    <w:p w14:paraId="796F4363" w14:textId="30F4442F" w:rsidR="00881FC4" w:rsidRDefault="00BC211B" w:rsidP="00EA162D">
      <w:pPr>
        <w:ind w:left="357"/>
        <w:rPr>
          <w:i/>
        </w:rPr>
      </w:pPr>
      <w:r w:rsidRPr="00596F4B">
        <w:rPr>
          <w:i/>
        </w:rPr>
        <w:t>(</w:t>
      </w:r>
      <w:r w:rsidR="00EA162D">
        <w:rPr>
          <w:i/>
        </w:rPr>
        <w:t>5</w:t>
      </w:r>
      <w:r w:rsidRPr="00596F4B">
        <w:rPr>
          <w:i/>
        </w:rPr>
        <w:t xml:space="preserve"> points)</w:t>
      </w:r>
    </w:p>
    <w:p w14:paraId="25E88835" w14:textId="77777777" w:rsidR="00881FC4" w:rsidRDefault="00881FC4">
      <w:pPr>
        <w:rPr>
          <w:i/>
        </w:rPr>
      </w:pPr>
      <w:r>
        <w:rPr>
          <w:i/>
        </w:rPr>
        <w:br w:type="page"/>
      </w:r>
    </w:p>
    <w:tbl>
      <w:tblPr>
        <w:tblStyle w:val="ab"/>
        <w:tblW w:w="9870" w:type="dxa"/>
        <w:tblLook w:val="04A0" w:firstRow="1" w:lastRow="0" w:firstColumn="1" w:lastColumn="0" w:noHBand="0" w:noVBand="1"/>
      </w:tblPr>
      <w:tblGrid>
        <w:gridCol w:w="3408"/>
        <w:gridCol w:w="3434"/>
        <w:gridCol w:w="1397"/>
        <w:gridCol w:w="1631"/>
      </w:tblGrid>
      <w:tr w:rsidR="00881FC4" w:rsidRPr="00682FFA" w14:paraId="7C8FFE69" w14:textId="77777777" w:rsidTr="00B41E2E">
        <w:tc>
          <w:tcPr>
            <w:tcW w:w="3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9920FB" w14:textId="77777777" w:rsidR="00881FC4" w:rsidRPr="00682FFA" w:rsidRDefault="00881FC4" w:rsidP="00B41E2E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lastRenderedPageBreak/>
              <w:t>First name</w:t>
            </w:r>
          </w:p>
        </w:tc>
        <w:tc>
          <w:tcPr>
            <w:tcW w:w="3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932AF3" w14:textId="77777777" w:rsidR="00881FC4" w:rsidRPr="00682FFA" w:rsidRDefault="00881FC4" w:rsidP="00B41E2E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Last name</w:t>
            </w:r>
          </w:p>
        </w:tc>
        <w:tc>
          <w:tcPr>
            <w:tcW w:w="1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E3B086" w14:textId="77777777" w:rsidR="00881FC4" w:rsidRPr="00682FFA" w:rsidRDefault="00881FC4" w:rsidP="00B41E2E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Group</w:t>
            </w:r>
          </w:p>
        </w:tc>
        <w:tc>
          <w:tcPr>
            <w:tcW w:w="1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F7F573" w14:textId="77777777" w:rsidR="00881FC4" w:rsidRPr="00682FFA" w:rsidRDefault="00881FC4" w:rsidP="00B41E2E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Points#</w:t>
            </w:r>
            <w:r>
              <w:rPr>
                <w:rFonts w:ascii="Open Sans" w:hAnsi="Open Sans" w:cs="Open Sans"/>
                <w:sz w:val="24"/>
                <w:szCs w:val="24"/>
              </w:rPr>
              <w:t>4</w:t>
            </w:r>
          </w:p>
        </w:tc>
      </w:tr>
      <w:tr w:rsidR="00881FC4" w:rsidRPr="00682FFA" w14:paraId="2706D2B4" w14:textId="77777777" w:rsidTr="00B41E2E">
        <w:trPr>
          <w:trHeight w:val="413"/>
        </w:trPr>
        <w:tc>
          <w:tcPr>
            <w:tcW w:w="3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2006D8" w14:textId="77777777" w:rsidR="00881FC4" w:rsidRPr="00682FFA" w:rsidRDefault="00881FC4" w:rsidP="00B41E2E">
            <w:pPr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  <w:tc>
          <w:tcPr>
            <w:tcW w:w="3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B35A51" w14:textId="77777777" w:rsidR="00881FC4" w:rsidRPr="00682FFA" w:rsidRDefault="00881FC4" w:rsidP="00B41E2E">
            <w:pPr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  <w:tc>
          <w:tcPr>
            <w:tcW w:w="1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9CCB10" w14:textId="77777777" w:rsidR="00881FC4" w:rsidRPr="00682FFA" w:rsidRDefault="00881FC4" w:rsidP="00B41E2E">
            <w:pPr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BS1-</w:t>
            </w:r>
          </w:p>
        </w:tc>
        <w:tc>
          <w:tcPr>
            <w:tcW w:w="1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270565" w14:textId="77777777" w:rsidR="00881FC4" w:rsidRPr="00682FFA" w:rsidRDefault="00881FC4" w:rsidP="00B41E2E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  <w:bookmarkStart w:id="0" w:name="_GoBack"/>
        <w:bookmarkEnd w:id="0"/>
      </w:tr>
    </w:tbl>
    <w:p w14:paraId="4BCE0327" w14:textId="77777777" w:rsidR="00881FC4" w:rsidRDefault="00881FC4" w:rsidP="00881FC4">
      <w:pPr>
        <w:pStyle w:val="a7"/>
        <w:numPr>
          <w:ilvl w:val="0"/>
          <w:numId w:val="7"/>
        </w:numPr>
        <w:spacing w:before="240" w:after="0" w:line="240" w:lineRule="auto"/>
        <w:rPr>
          <w:rFonts w:ascii="Open Sans" w:hAnsi="Open Sans" w:cs="Open Sans"/>
          <w:sz w:val="24"/>
          <w:szCs w:val="24"/>
        </w:rPr>
      </w:pPr>
      <w:r>
        <w:rPr>
          <w:rFonts w:ascii="Open Sans" w:hAnsi="Open Sans" w:cs="Open Sans"/>
          <w:sz w:val="24"/>
          <w:szCs w:val="24"/>
        </w:rPr>
        <w:t>Find all eigenvalues and</w:t>
      </w:r>
      <w:r w:rsidRPr="00437337">
        <w:rPr>
          <w:rFonts w:ascii="Open Sans" w:hAnsi="Open Sans" w:cs="Open Sans"/>
          <w:sz w:val="24"/>
          <w:szCs w:val="24"/>
        </w:rPr>
        <w:t xml:space="preserve"> eigenvectors of the cyclic permutation </w:t>
      </w:r>
      <w:r>
        <w:rPr>
          <w:rFonts w:ascii="Open Sans" w:hAnsi="Open Sans" w:cs="Open Sans"/>
          <w:sz w:val="24"/>
          <w:szCs w:val="24"/>
        </w:rPr>
        <w:t xml:space="preserve">matrix </w:t>
      </w:r>
      <w:r w:rsidRPr="00437337">
        <w:rPr>
          <w:rFonts w:ascii="Open Sans" w:hAnsi="Open Sans" w:cs="Open Sans"/>
          <w:i/>
          <w:sz w:val="24"/>
          <w:szCs w:val="24"/>
        </w:rPr>
        <w:t>P</w:t>
      </w:r>
      <w:r w:rsidRPr="00437337">
        <w:rPr>
          <w:rFonts w:ascii="Open Sans" w:hAnsi="Open Sans" w:cs="Open Sans"/>
          <w:sz w:val="24"/>
          <w:szCs w:val="24"/>
        </w:rPr>
        <w:t>.</w:t>
      </w:r>
    </w:p>
    <w:p w14:paraId="395BDF1D" w14:textId="114923C7" w:rsidR="00881FC4" w:rsidRPr="00784A7A" w:rsidRDefault="00062D97" w:rsidP="00881FC4">
      <w:pPr>
        <w:spacing w:before="240"/>
        <w:ind w:left="360"/>
        <w:jc w:val="center"/>
        <w:rPr>
          <w:rFonts w:ascii="Open Sans" w:hAnsi="Open Sans" w:cs="Open Sans"/>
          <w:sz w:val="24"/>
          <w:szCs w:val="24"/>
        </w:rPr>
      </w:pPr>
      <w:r w:rsidRPr="00784A7A">
        <w:rPr>
          <w:rFonts w:ascii="Open Sans" w:hAnsi="Open Sans" w:cs="Open Sans"/>
          <w:position w:val="-66"/>
          <w:sz w:val="24"/>
          <w:szCs w:val="24"/>
        </w:rPr>
        <w:object w:dxaOrig="1840" w:dyaOrig="1440" w14:anchorId="64BE1784">
          <v:shape id="_x0000_i1036" type="#_x0000_t75" style="width:92.05pt;height:1in" o:ole="">
            <v:imagedata r:id="rId16" o:title=""/>
          </v:shape>
          <o:OLEObject Type="Embed" ProgID="Equation.DSMT4" ShapeID="_x0000_i1036" DrawAspect="Content" ObjectID="_1616177236" r:id="rId17"/>
        </w:object>
      </w:r>
      <w:r w:rsidR="00881FC4">
        <w:rPr>
          <w:rFonts w:ascii="Open Sans" w:hAnsi="Open Sans" w:cs="Open Sans"/>
          <w:sz w:val="24"/>
          <w:szCs w:val="24"/>
        </w:rPr>
        <w:t xml:space="preserve"> </w:t>
      </w:r>
    </w:p>
    <w:p w14:paraId="13F173CD" w14:textId="3D206B6A" w:rsidR="00F14710" w:rsidRPr="00EA162D" w:rsidRDefault="00881FC4" w:rsidP="00881FC4">
      <w:pPr>
        <w:spacing w:after="120"/>
        <w:ind w:left="360"/>
        <w:rPr>
          <w:rFonts w:ascii="Open Sans" w:eastAsiaTheme="minorEastAsia" w:hAnsi="Open Sans" w:cs="Open Sans"/>
          <w:sz w:val="24"/>
          <w:szCs w:val="24"/>
        </w:rPr>
      </w:pPr>
      <w:r w:rsidRPr="00596F4B">
        <w:rPr>
          <w:i/>
        </w:rPr>
        <w:t>(</w:t>
      </w:r>
      <w:r w:rsidR="00A04D95">
        <w:rPr>
          <w:i/>
        </w:rPr>
        <w:t>*</w:t>
      </w:r>
      <w:r>
        <w:rPr>
          <w:i/>
        </w:rPr>
        <w:t>5</w:t>
      </w:r>
      <w:r w:rsidRPr="00596F4B">
        <w:rPr>
          <w:i/>
        </w:rPr>
        <w:t xml:space="preserve"> points</w:t>
      </w:r>
      <w:r w:rsidR="00A04D95">
        <w:rPr>
          <w:i/>
        </w:rPr>
        <w:t>*</w:t>
      </w:r>
      <w:r w:rsidRPr="00596F4B">
        <w:rPr>
          <w:i/>
        </w:rPr>
        <w:t>)</w:t>
      </w:r>
    </w:p>
    <w:sectPr w:rsidR="00F14710" w:rsidRPr="00EA162D" w:rsidSect="000420B4">
      <w:pgSz w:w="11906" w:h="16838" w:code="9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8F98035" w14:textId="77777777" w:rsidR="003E5944" w:rsidRDefault="003E5944" w:rsidP="001116F7">
      <w:pPr>
        <w:spacing w:after="0" w:line="240" w:lineRule="auto"/>
      </w:pPr>
      <w:r>
        <w:separator/>
      </w:r>
    </w:p>
  </w:endnote>
  <w:endnote w:type="continuationSeparator" w:id="0">
    <w:p w14:paraId="76D52D02" w14:textId="77777777" w:rsidR="003E5944" w:rsidRDefault="003E5944" w:rsidP="001116F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Open Sans">
    <w:altName w:val="Calibri"/>
    <w:charset w:val="CC"/>
    <w:family w:val="swiss"/>
    <w:pitch w:val="variable"/>
    <w:sig w:usb0="E00002EF" w:usb1="4000205B" w:usb2="00000028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49D1CF6" w14:textId="77777777" w:rsidR="003E5944" w:rsidRDefault="003E5944" w:rsidP="001116F7">
      <w:pPr>
        <w:spacing w:after="0" w:line="240" w:lineRule="auto"/>
      </w:pPr>
      <w:r>
        <w:separator/>
      </w:r>
    </w:p>
  </w:footnote>
  <w:footnote w:type="continuationSeparator" w:id="0">
    <w:p w14:paraId="1F0771E9" w14:textId="77777777" w:rsidR="003E5944" w:rsidRDefault="003E5944" w:rsidP="001116F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29A34D1"/>
    <w:multiLevelType w:val="hybridMultilevel"/>
    <w:tmpl w:val="3EFE2618"/>
    <w:lvl w:ilvl="0" w:tplc="CBE2180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57107DD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 w15:restartNumberingAfterBreak="0">
    <w:nsid w:val="2F767A07"/>
    <w:multiLevelType w:val="hybridMultilevel"/>
    <w:tmpl w:val="441E9B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D360B70"/>
    <w:multiLevelType w:val="hybridMultilevel"/>
    <w:tmpl w:val="A8AA19FE"/>
    <w:lvl w:ilvl="0" w:tplc="9FC4994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6BA6E24"/>
    <w:multiLevelType w:val="hybridMultilevel"/>
    <w:tmpl w:val="93E08C6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44B6923"/>
    <w:multiLevelType w:val="hybridMultilevel"/>
    <w:tmpl w:val="3CCAA29A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64D91AC2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7" w15:restartNumberingAfterBreak="0">
    <w:nsid w:val="65BA4F1C"/>
    <w:multiLevelType w:val="hybridMultilevel"/>
    <w:tmpl w:val="3C24A894"/>
    <w:lvl w:ilvl="0" w:tplc="45EE18A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7"/>
  </w:num>
  <w:num w:numId="3">
    <w:abstractNumId w:val="5"/>
  </w:num>
  <w:num w:numId="4">
    <w:abstractNumId w:val="6"/>
  </w:num>
  <w:num w:numId="5">
    <w:abstractNumId w:val="1"/>
  </w:num>
  <w:num w:numId="6">
    <w:abstractNumId w:val="2"/>
  </w:num>
  <w:num w:numId="7">
    <w:abstractNumId w:val="0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0NDE3MDYzNDQwNjQxN7FQ0lEKTi0uzszPAykwqwUAzV8N0CwAAAA="/>
  </w:docVars>
  <w:rsids>
    <w:rsidRoot w:val="004704CC"/>
    <w:rsid w:val="0001389B"/>
    <w:rsid w:val="0003098A"/>
    <w:rsid w:val="00035B9A"/>
    <w:rsid w:val="000420B4"/>
    <w:rsid w:val="00062D97"/>
    <w:rsid w:val="00075CEB"/>
    <w:rsid w:val="000C602E"/>
    <w:rsid w:val="000D0D80"/>
    <w:rsid w:val="000E7E02"/>
    <w:rsid w:val="00104914"/>
    <w:rsid w:val="001116F7"/>
    <w:rsid w:val="00121635"/>
    <w:rsid w:val="00152167"/>
    <w:rsid w:val="00157180"/>
    <w:rsid w:val="00167E7C"/>
    <w:rsid w:val="00173A99"/>
    <w:rsid w:val="001A40B5"/>
    <w:rsid w:val="001B7BEB"/>
    <w:rsid w:val="001F255A"/>
    <w:rsid w:val="00205D13"/>
    <w:rsid w:val="00266BD5"/>
    <w:rsid w:val="002943CB"/>
    <w:rsid w:val="002B21D4"/>
    <w:rsid w:val="002D5EF3"/>
    <w:rsid w:val="002F19ED"/>
    <w:rsid w:val="003279EF"/>
    <w:rsid w:val="0036639C"/>
    <w:rsid w:val="00367932"/>
    <w:rsid w:val="0039127A"/>
    <w:rsid w:val="003E5944"/>
    <w:rsid w:val="00401B6D"/>
    <w:rsid w:val="00411A2F"/>
    <w:rsid w:val="00433E76"/>
    <w:rsid w:val="00437B37"/>
    <w:rsid w:val="00456C75"/>
    <w:rsid w:val="004624B3"/>
    <w:rsid w:val="004704CC"/>
    <w:rsid w:val="0047383F"/>
    <w:rsid w:val="00487312"/>
    <w:rsid w:val="004A0D91"/>
    <w:rsid w:val="00500678"/>
    <w:rsid w:val="00501E4E"/>
    <w:rsid w:val="00520D9C"/>
    <w:rsid w:val="00541016"/>
    <w:rsid w:val="00571E0F"/>
    <w:rsid w:val="005854D3"/>
    <w:rsid w:val="00596F4B"/>
    <w:rsid w:val="005B27BE"/>
    <w:rsid w:val="005C1F50"/>
    <w:rsid w:val="005E7D6D"/>
    <w:rsid w:val="005F2FFD"/>
    <w:rsid w:val="005F42E1"/>
    <w:rsid w:val="006013F8"/>
    <w:rsid w:val="006046CB"/>
    <w:rsid w:val="00625FF2"/>
    <w:rsid w:val="00680442"/>
    <w:rsid w:val="00682FFA"/>
    <w:rsid w:val="006E5D44"/>
    <w:rsid w:val="007152BD"/>
    <w:rsid w:val="007376EE"/>
    <w:rsid w:val="00742873"/>
    <w:rsid w:val="00771196"/>
    <w:rsid w:val="0078587A"/>
    <w:rsid w:val="00787962"/>
    <w:rsid w:val="007D748D"/>
    <w:rsid w:val="00850B60"/>
    <w:rsid w:val="008543EA"/>
    <w:rsid w:val="00866AE6"/>
    <w:rsid w:val="00867388"/>
    <w:rsid w:val="00881FC4"/>
    <w:rsid w:val="00884AE0"/>
    <w:rsid w:val="00891642"/>
    <w:rsid w:val="008B079C"/>
    <w:rsid w:val="008E1C42"/>
    <w:rsid w:val="008F0B9A"/>
    <w:rsid w:val="00934AE7"/>
    <w:rsid w:val="00972A1F"/>
    <w:rsid w:val="00976A06"/>
    <w:rsid w:val="009C3580"/>
    <w:rsid w:val="009D0580"/>
    <w:rsid w:val="00A04D95"/>
    <w:rsid w:val="00A67B44"/>
    <w:rsid w:val="00A75026"/>
    <w:rsid w:val="00AB75FA"/>
    <w:rsid w:val="00AE4042"/>
    <w:rsid w:val="00B468D3"/>
    <w:rsid w:val="00B71F34"/>
    <w:rsid w:val="00B757BB"/>
    <w:rsid w:val="00BC211B"/>
    <w:rsid w:val="00BC777C"/>
    <w:rsid w:val="00BE2EAE"/>
    <w:rsid w:val="00BF2EBF"/>
    <w:rsid w:val="00C20F06"/>
    <w:rsid w:val="00C63537"/>
    <w:rsid w:val="00C67655"/>
    <w:rsid w:val="00C83B70"/>
    <w:rsid w:val="00C97F59"/>
    <w:rsid w:val="00CC3DC0"/>
    <w:rsid w:val="00CE0DF9"/>
    <w:rsid w:val="00D63B3D"/>
    <w:rsid w:val="00E068C0"/>
    <w:rsid w:val="00E25A50"/>
    <w:rsid w:val="00E25B1A"/>
    <w:rsid w:val="00E350D9"/>
    <w:rsid w:val="00E450B1"/>
    <w:rsid w:val="00E637A1"/>
    <w:rsid w:val="00EA162D"/>
    <w:rsid w:val="00EC55CA"/>
    <w:rsid w:val="00EF11A5"/>
    <w:rsid w:val="00F050AF"/>
    <w:rsid w:val="00F1101B"/>
    <w:rsid w:val="00F12054"/>
    <w:rsid w:val="00F14710"/>
    <w:rsid w:val="00F20246"/>
    <w:rsid w:val="00F4716F"/>
    <w:rsid w:val="00FD3C5C"/>
    <w:rsid w:val="00FE2E1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F284D63"/>
  <w15:docId w15:val="{648B63FA-3EB3-4A85-B9C9-37EED87F2D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520D9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116F7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1116F7"/>
  </w:style>
  <w:style w:type="paragraph" w:styleId="a5">
    <w:name w:val="footer"/>
    <w:basedOn w:val="a"/>
    <w:link w:val="a6"/>
    <w:uiPriority w:val="99"/>
    <w:unhideWhenUsed/>
    <w:rsid w:val="001116F7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1116F7"/>
  </w:style>
  <w:style w:type="paragraph" w:styleId="a7">
    <w:name w:val="List Paragraph"/>
    <w:basedOn w:val="a"/>
    <w:uiPriority w:val="34"/>
    <w:qFormat/>
    <w:rsid w:val="001116F7"/>
    <w:pPr>
      <w:ind w:left="720"/>
      <w:contextualSpacing/>
    </w:pPr>
  </w:style>
  <w:style w:type="character" w:styleId="a8">
    <w:name w:val="Placeholder Text"/>
    <w:basedOn w:val="a0"/>
    <w:uiPriority w:val="99"/>
    <w:semiHidden/>
    <w:rsid w:val="001116F7"/>
    <w:rPr>
      <w:color w:val="808080"/>
    </w:rPr>
  </w:style>
  <w:style w:type="paragraph" w:styleId="a9">
    <w:name w:val="Balloon Text"/>
    <w:basedOn w:val="a"/>
    <w:link w:val="aa"/>
    <w:uiPriority w:val="99"/>
    <w:semiHidden/>
    <w:unhideWhenUsed/>
    <w:rsid w:val="00D63B3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D63B3D"/>
    <w:rPr>
      <w:rFonts w:ascii="Tahoma" w:hAnsi="Tahoma" w:cs="Tahoma"/>
      <w:sz w:val="16"/>
      <w:szCs w:val="16"/>
    </w:rPr>
  </w:style>
  <w:style w:type="table" w:styleId="ab">
    <w:name w:val="Table Grid"/>
    <w:basedOn w:val="a1"/>
    <w:uiPriority w:val="39"/>
    <w:unhideWhenUsed/>
    <w:rsid w:val="0074287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horttext">
    <w:name w:val="short_text"/>
    <w:basedOn w:val="a0"/>
    <w:rsid w:val="004A0D9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75677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883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B95380D-50BB-4548-9C5A-52D0DBBEF0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4</Pages>
  <Words>176</Words>
  <Characters>1009</Characters>
  <Application>Microsoft Office Word</Application>
  <DocSecurity>0</DocSecurity>
  <Lines>8</Lines>
  <Paragraphs>2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1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astasiia Puzankova</dc:creator>
  <cp:keywords/>
  <dc:description/>
  <cp:lastModifiedBy>Yaroslav Kholodov</cp:lastModifiedBy>
  <cp:revision>9</cp:revision>
  <cp:lastPrinted>2019-02-18T18:14:00Z</cp:lastPrinted>
  <dcterms:created xsi:type="dcterms:W3CDTF">2019-04-07T17:11:00Z</dcterms:created>
  <dcterms:modified xsi:type="dcterms:W3CDTF">2019-04-07T18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